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60" r:id="rId4"/>
    <p:sldId id="261" r:id="rId5"/>
    <p:sldId id="259" r:id="rId6"/>
    <p:sldId id="26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86" y="-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B61F3C-43B4-462B-953E-95D986F074BD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abola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08.05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04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8153400" cy="868362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Problems based on tangent to parabola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ind equation of the parabola whose focus i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5,3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d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s 3x-4y+1=0.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ind equation of the parabola whose focus i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-6,-6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d the vertex is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(-2,2).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rove that the straight line                    touches the parabola 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how that the line                           touches the parabola                                and that the point of contact is</a:t>
            </a:r>
          </a:p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f the line                touches the parabola             , find the length of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tu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rectum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13300" y="3124200"/>
          <a:ext cx="1587500" cy="381000"/>
        </p:xfrm>
        <a:graphic>
          <a:graphicData uri="http://schemas.openxmlformats.org/presentationml/2006/ole">
            <p:oleObj spid="_x0000_s1026" name="Equation" r:id="rId3" imgW="672840" imgH="177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3505200"/>
          <a:ext cx="2971800" cy="533400"/>
        </p:xfrm>
        <a:graphic>
          <a:graphicData uri="http://schemas.openxmlformats.org/presentationml/2006/ole">
            <p:oleObj spid="_x0000_s1027" name="Equation" r:id="rId4" imgW="1930320" imgH="3045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21100" y="4114800"/>
          <a:ext cx="2298700" cy="304800"/>
        </p:xfrm>
        <a:graphic>
          <a:graphicData uri="http://schemas.openxmlformats.org/presentationml/2006/ole">
            <p:oleObj spid="_x0000_s1028" name="Equation" r:id="rId5" imgW="123156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4572000"/>
          <a:ext cx="2667000" cy="304800"/>
        </p:xfrm>
        <a:graphic>
          <a:graphicData uri="http://schemas.openxmlformats.org/presentationml/2006/ole">
            <p:oleObj spid="_x0000_s1029" name="Equation" r:id="rId6" imgW="201924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4600" y="4876800"/>
          <a:ext cx="1981200" cy="381000"/>
        </p:xfrm>
        <a:graphic>
          <a:graphicData uri="http://schemas.openxmlformats.org/presentationml/2006/ole">
            <p:oleObj spid="_x0000_s1030" name="Equation" r:id="rId7" imgW="129528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90800" y="5486400"/>
          <a:ext cx="1066800" cy="304800"/>
        </p:xfrm>
        <a:graphic>
          <a:graphicData uri="http://schemas.openxmlformats.org/presentationml/2006/ole">
            <p:oleObj spid="_x0000_s1031" name="Equation" r:id="rId8" imgW="698400" imgH="203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959600" y="5410200"/>
          <a:ext cx="1193800" cy="381000"/>
        </p:xfrm>
        <a:graphic>
          <a:graphicData uri="http://schemas.openxmlformats.org/presentationml/2006/ole">
            <p:oleObj spid="_x0000_s1032" name="Equation" r:id="rId9" imgW="5839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66294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 focus             and  the eq. of the give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 any point on the parabola. Then by the definition of parabola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F=the distance of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rom P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89213" y="1524000"/>
          <a:ext cx="1220787" cy="457200"/>
        </p:xfrm>
        <a:graphic>
          <a:graphicData uri="http://schemas.openxmlformats.org/presentationml/2006/ole">
            <p:oleObj spid="_x0000_s17410" name="Equation" r:id="rId3" imgW="67284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82875" y="1981200"/>
          <a:ext cx="2651125" cy="457200"/>
        </p:xfrm>
        <a:graphic>
          <a:graphicData uri="http://schemas.openxmlformats.org/presentationml/2006/ole">
            <p:oleObj spid="_x0000_s17411" name="Equation" r:id="rId4" imgW="120636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68412" y="4114800"/>
          <a:ext cx="6732588" cy="2209800"/>
        </p:xfrm>
        <a:graphic>
          <a:graphicData uri="http://schemas.openxmlformats.org/presentationml/2006/ole">
            <p:oleObj spid="_x0000_s17412" name="Equation" r:id="rId5" imgW="480060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4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505936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:-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q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of the give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line and the parabola are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he line (1) touches the parabola (2) if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36887" y="2057400"/>
          <a:ext cx="3592513" cy="2209800"/>
        </p:xfrm>
        <a:graphic>
          <a:graphicData uri="http://schemas.openxmlformats.org/presentationml/2006/ole">
            <p:oleObj spid="_x0000_s19458" name="Equation" r:id="rId3" imgW="2019240" imgH="1536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87763" y="4876800"/>
          <a:ext cx="3686175" cy="914400"/>
        </p:xfrm>
        <a:graphic>
          <a:graphicData uri="http://schemas.openxmlformats.org/presentationml/2006/ole">
            <p:oleObj spid="_x0000_s19459" name="Equation" r:id="rId4" imgW="199368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            is the point of contact, then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the co-ordinates of the point of contact are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92438" y="2209800"/>
          <a:ext cx="3311525" cy="2071688"/>
        </p:xfrm>
        <a:graphic>
          <a:graphicData uri="http://schemas.openxmlformats.org/presentationml/2006/ole">
            <p:oleObj spid="_x0000_s3075" name="Equation" r:id="rId3" imgW="2171520" imgH="12445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1676400"/>
          <a:ext cx="1066800" cy="533400"/>
        </p:xfrm>
        <a:graphic>
          <a:graphicData uri="http://schemas.openxmlformats.org/presentationml/2006/ole">
            <p:oleObj spid="_x0000_s3076" name="Equation" r:id="rId4" imgW="55872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29000" y="5105400"/>
          <a:ext cx="2667000" cy="533400"/>
        </p:xfrm>
        <a:graphic>
          <a:graphicData uri="http://schemas.openxmlformats.org/presentationml/2006/ole">
            <p:oleObj spid="_x0000_s3077" name="Equation" r:id="rId5" imgW="12826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:-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q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of the give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line and the parabola are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ccording to the question, the line (1) touches the parabola (2)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ength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tu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rectu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0" y="1752601"/>
          <a:ext cx="2438400" cy="1447800"/>
        </p:xfrm>
        <a:graphic>
          <a:graphicData uri="http://schemas.openxmlformats.org/presentationml/2006/ole">
            <p:oleObj spid="_x0000_s20482" name="Equation" r:id="rId3" imgW="1523880" imgH="1269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4825" y="3756025"/>
          <a:ext cx="2370138" cy="1754188"/>
        </p:xfrm>
        <a:graphic>
          <a:graphicData uri="http://schemas.openxmlformats.org/presentationml/2006/ole">
            <p:oleObj spid="_x0000_s20483" name="Equation" r:id="rId4" imgW="1498320" imgH="14349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33800" y="5562600"/>
          <a:ext cx="2819400" cy="914400"/>
        </p:xfrm>
        <a:graphic>
          <a:graphicData uri="http://schemas.openxmlformats.org/presentationml/2006/ole">
            <p:oleObj spid="_x0000_s20484" name="Equation" r:id="rId5" imgW="13716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</TotalTime>
  <Words>237</Words>
  <Application>Microsoft Office PowerPoint</Application>
  <PresentationFormat>On-screen Show (4:3)</PresentationFormat>
  <Paragraphs>39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2 D Co-ordinate Geometry Lecture-12 Parabola Dated:-08.05.2020 PPT-04  UG (B.Sc., Part-1) </vt:lpstr>
      <vt:lpstr>Problems based on tangent to parabola</vt:lpstr>
      <vt:lpstr>Solution of (1)</vt:lpstr>
      <vt:lpstr>Solution of (4)</vt:lpstr>
      <vt:lpstr>Continue</vt:lpstr>
      <vt:lpstr>Solution of (5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27</cp:revision>
  <dcterms:created xsi:type="dcterms:W3CDTF">2020-05-07T08:49:20Z</dcterms:created>
  <dcterms:modified xsi:type="dcterms:W3CDTF">2020-05-08T07:18:57Z</dcterms:modified>
</cp:coreProperties>
</file>